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246A" w:rsidRDefault="00DF246A" w:rsidP="00DF246A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DF246A" w:rsidRDefault="00DF246A" w:rsidP="00DF246A">
      <w:r>
        <w:rPr>
          <w:b/>
        </w:rPr>
        <w:t>Date: 11-Nov-2020</w:t>
      </w:r>
    </w:p>
    <w:p w:rsidR="00DF246A" w:rsidRDefault="00DF246A" w:rsidP="00DF246A">
      <w:pPr>
        <w:rPr>
          <w:b/>
        </w:rPr>
      </w:pPr>
      <w:r>
        <w:rPr>
          <w:b/>
          <w:noProof/>
        </w:rPr>
        <w:drawing>
          <wp:inline distT="0" distB="0" distL="0" distR="0">
            <wp:extent cx="3019425" cy="1162050"/>
            <wp:effectExtent l="19050" t="0" r="9525" b="0"/>
            <wp:docPr id="27" name="Picture 27" descr="C:\Users\chari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chari\Desktop\2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246A" w:rsidRDefault="00DF246A" w:rsidP="00DF246A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F246A" w:rsidTr="00DF14D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F246A" w:rsidRDefault="00DF246A" w:rsidP="00DF14D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MCQ Type Answers</w:t>
            </w:r>
          </w:p>
        </w:tc>
      </w:tr>
    </w:tbl>
    <w:p w:rsidR="00DF246A" w:rsidRDefault="00DF246A" w:rsidP="00DF246A"/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F246A" w:rsidTr="00DF14D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F246A" w:rsidRDefault="00DF246A" w:rsidP="00DF14D1">
            <w:pPr>
              <w:widowControl w:val="0"/>
              <w:spacing w:line="240" w:lineRule="auto"/>
            </w:pPr>
            <w:r>
              <w:t>Choices</w:t>
            </w:r>
          </w:p>
          <w:p w:rsidR="00DF246A" w:rsidRDefault="00DF246A" w:rsidP="00DF14D1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DF14D1">
              <w:rPr>
                <w:position w:val="-6"/>
              </w:rPr>
              <w:object w:dxaOrig="3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1.25pt" o:ole="">
                  <v:imagedata r:id="rId6" o:title=""/>
                </v:shape>
                <o:OLEObject Type="Embed" ProgID="Equation.DSMT4" ShapeID="_x0000_i1025" DrawAspect="Content" ObjectID="_1669638702" r:id="rId7"/>
              </w:object>
            </w:r>
          </w:p>
          <w:p w:rsidR="00DF246A" w:rsidRDefault="00DF246A" w:rsidP="00DF14D1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DF14D1">
              <w:rPr>
                <w:position w:val="-24"/>
              </w:rPr>
              <w:object w:dxaOrig="620" w:dyaOrig="620">
                <v:shape id="_x0000_i1026" type="#_x0000_t75" style="width:30.75pt;height:30.75pt" o:ole="">
                  <v:imagedata r:id="rId8" o:title=""/>
                </v:shape>
                <o:OLEObject Type="Embed" ProgID="Equation.DSMT4" ShapeID="_x0000_i1026" DrawAspect="Content" ObjectID="_1669638703" r:id="rId9"/>
              </w:object>
            </w:r>
          </w:p>
          <w:p w:rsidR="00DF246A" w:rsidRDefault="00DF246A" w:rsidP="00DF14D1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DF14D1">
              <w:rPr>
                <w:position w:val="-8"/>
              </w:rPr>
              <w:object w:dxaOrig="760" w:dyaOrig="400">
                <v:shape id="_x0000_i1027" type="#_x0000_t75" style="width:38.25pt;height:20.25pt" o:ole="">
                  <v:imagedata r:id="rId10" o:title=""/>
                </v:shape>
                <o:OLEObject Type="Embed" ProgID="Equation.DSMT4" ShapeID="_x0000_i1027" DrawAspect="Content" ObjectID="_1669638704" r:id="rId11"/>
              </w:object>
            </w:r>
          </w:p>
          <w:p w:rsidR="00DF246A" w:rsidRDefault="00DF246A" w:rsidP="00DF14D1">
            <w:pPr>
              <w:widowControl w:val="0"/>
              <w:numPr>
                <w:ilvl w:val="0"/>
                <w:numId w:val="1"/>
              </w:numPr>
              <w:spacing w:after="0" w:line="240" w:lineRule="auto"/>
            </w:pPr>
            <w:r w:rsidRPr="00DF14D1">
              <w:rPr>
                <w:position w:val="-24"/>
              </w:rPr>
              <w:object w:dxaOrig="1300" w:dyaOrig="620">
                <v:shape id="_x0000_i1028" type="#_x0000_t75" style="width:65.25pt;height:30.75pt" o:ole="">
                  <v:imagedata r:id="rId12" o:title=""/>
                </v:shape>
                <o:OLEObject Type="Embed" ProgID="Equation.DSMT4" ShapeID="_x0000_i1028" DrawAspect="Content" ObjectID="_1669638705" r:id="rId13"/>
              </w:object>
            </w:r>
          </w:p>
        </w:tc>
      </w:tr>
    </w:tbl>
    <w:p w:rsidR="00DF246A" w:rsidRDefault="00DF246A" w:rsidP="00DF246A"/>
    <w:tbl>
      <w:tblPr>
        <w:tblStyle w:val="TableGrid"/>
        <w:tblW w:w="0" w:type="auto"/>
        <w:tblLook w:val="04A0"/>
      </w:tblPr>
      <w:tblGrid>
        <w:gridCol w:w="9576"/>
      </w:tblGrid>
      <w:tr w:rsidR="00DF246A" w:rsidTr="00DF14D1">
        <w:tc>
          <w:tcPr>
            <w:tcW w:w="9576" w:type="dxa"/>
          </w:tcPr>
          <w:p w:rsidR="00DF246A" w:rsidRDefault="00DF246A" w:rsidP="00DF14D1">
            <w:r>
              <w:t xml:space="preserve">Tips:   </w:t>
            </w:r>
          </w:p>
          <w:p w:rsidR="00DF246A" w:rsidRDefault="00F53FC7" w:rsidP="00DF14D1">
            <w:proofErr w:type="gramStart"/>
            <w:r>
              <w:t>1.Integrating</w:t>
            </w:r>
            <w:proofErr w:type="gramEnd"/>
            <w:r w:rsidR="00DF246A">
              <w:t xml:space="preserve">  factor of  </w:t>
            </w:r>
            <w:r w:rsidR="007F25E6">
              <w:t xml:space="preserve"> </w:t>
            </w:r>
            <w:r w:rsidR="007F25E6" w:rsidRPr="002761EC">
              <w:rPr>
                <w:position w:val="-24"/>
              </w:rPr>
              <w:object w:dxaOrig="1240" w:dyaOrig="620">
                <v:shape id="_x0000_i1029" type="#_x0000_t75" style="width:62.25pt;height:30.75pt" o:ole="">
                  <v:imagedata r:id="rId14" o:title=""/>
                </v:shape>
                <o:OLEObject Type="Embed" ProgID="Equation.DSMT4" ShapeID="_x0000_i1029" DrawAspect="Content" ObjectID="_1669638706" r:id="rId15"/>
              </w:object>
            </w:r>
            <w:r w:rsidR="007F25E6">
              <w:t xml:space="preserve">  </w:t>
            </w:r>
            <w:r w:rsidR="00DF246A">
              <w:t xml:space="preserve">is  </w:t>
            </w:r>
            <w:r w:rsidR="00DF246A" w:rsidRPr="00B156CB">
              <w:rPr>
                <w:position w:val="-6"/>
              </w:rPr>
              <w:object w:dxaOrig="499" w:dyaOrig="420">
                <v:shape id="_x0000_i1030" type="#_x0000_t75" style="width:24.75pt;height:21pt" o:ole="">
                  <v:imagedata r:id="rId16" o:title=""/>
                </v:shape>
                <o:OLEObject Type="Embed" ProgID="Equation.DSMT4" ShapeID="_x0000_i1030" DrawAspect="Content" ObjectID="_1669638707" r:id="rId17"/>
              </w:object>
            </w:r>
            <w:r w:rsidR="00DF246A">
              <w:t>.</w:t>
            </w:r>
          </w:p>
          <w:p w:rsidR="00DF246A" w:rsidRDefault="00DF246A" w:rsidP="00DF14D1">
            <w:r>
              <w:t>2.</w:t>
            </w:r>
            <w:r w:rsidR="003B65B8">
              <w:t xml:space="preserve"> </w:t>
            </w:r>
            <w:r w:rsidR="003B65B8" w:rsidRPr="00DF14D1">
              <w:rPr>
                <w:position w:val="-32"/>
              </w:rPr>
              <w:object w:dxaOrig="2580" w:dyaOrig="700">
                <v:shape id="_x0000_i1031" type="#_x0000_t75" style="width:129pt;height:35.25pt" o:ole="">
                  <v:imagedata r:id="rId18" o:title=""/>
                </v:shape>
                <o:OLEObject Type="Embed" ProgID="Equation.DSMT4" ShapeID="_x0000_i1031" DrawAspect="Content" ObjectID="_1669638708" r:id="rId19"/>
              </w:object>
            </w:r>
          </w:p>
        </w:tc>
      </w:tr>
    </w:tbl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DF246A" w:rsidTr="00DF14D1">
        <w:trPr>
          <w:trHeight w:val="2715"/>
        </w:trPr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F246A" w:rsidRDefault="00DF246A" w:rsidP="00DF14D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Correct Answer:  (c)</w:t>
            </w:r>
          </w:p>
          <w:p w:rsidR="00465B1D" w:rsidRPr="00602AC9" w:rsidRDefault="00465B1D" w:rsidP="00465B1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Given: 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fferential equation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proofErr w:type="gramEnd"/>
            <w:r w:rsidRPr="00DF14D1">
              <w:rPr>
                <w:position w:val="-24"/>
              </w:rPr>
              <w:object w:dxaOrig="1820" w:dyaOrig="620">
                <v:shape id="_x0000_i1032" type="#_x0000_t75" style="width:90.75pt;height:30.75pt" o:ole="">
                  <v:imagedata r:id="rId20" o:title=""/>
                </v:shape>
                <o:OLEObject Type="Embed" ProgID="Equation.DSMT4" ShapeID="_x0000_i1032" DrawAspect="Content" ObjectID="_1669638709" r:id="rId21"/>
              </w:object>
            </w:r>
            <w:r>
              <w:t>.</w:t>
            </w:r>
          </w:p>
          <w:p w:rsidR="00465B1D" w:rsidRDefault="00B866F7" w:rsidP="00465B1D">
            <w:pPr>
              <w:widowControl w:val="0"/>
              <w:rPr>
                <w:position w:val="-10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To find</w:t>
            </w:r>
            <w:r w:rsidR="00465B1D"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: </w:t>
            </w:r>
            <w:r w:rsidR="00465B1D">
              <w:t>Integrating factor of</w:t>
            </w:r>
            <w:r w:rsidR="00465B1D" w:rsidRPr="00DF14D1">
              <w:rPr>
                <w:position w:val="-24"/>
              </w:rPr>
              <w:object w:dxaOrig="1820" w:dyaOrig="620">
                <v:shape id="_x0000_i1033" type="#_x0000_t75" style="width:90.75pt;height:30.75pt" o:ole="">
                  <v:imagedata r:id="rId20" o:title=""/>
                </v:shape>
                <o:OLEObject Type="Embed" ProgID="Equation.DSMT4" ShapeID="_x0000_i1033" DrawAspect="Content" ObjectID="_1669638710" r:id="rId22"/>
              </w:object>
            </w:r>
          </w:p>
          <w:p w:rsidR="00465B1D" w:rsidRDefault="00465B1D" w:rsidP="00465B1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10"/>
              </w:rPr>
            </w:pPr>
            <w:r>
              <w:rPr>
                <w:position w:val="-10"/>
              </w:rPr>
              <w:t xml:space="preserve">Explanation:  </w:t>
            </w:r>
          </w:p>
          <w:p w:rsidR="00465B1D" w:rsidRDefault="00465B1D" w:rsidP="00465B1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10"/>
              </w:rPr>
              <w:t>Step1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465B1D" w:rsidRPr="005612CD" w:rsidTr="0092360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65B1D" w:rsidRPr="00602AC9" w:rsidRDefault="00465B1D" w:rsidP="0092360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65B1D" w:rsidRPr="005612CD" w:rsidRDefault="00465B1D" w:rsidP="00465B1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24"/>
                    </w:rPr>
                  </w:pPr>
                  <w:r>
                    <w:t xml:space="preserve">Convert  the differential equation </w:t>
                  </w:r>
                  <w:r w:rsidRPr="00DF14D1">
                    <w:rPr>
                      <w:position w:val="-24"/>
                    </w:rPr>
                    <w:object w:dxaOrig="1820" w:dyaOrig="620">
                      <v:shape id="_x0000_i1034" type="#_x0000_t75" style="width:90.75pt;height:30.75pt" o:ole="">
                        <v:imagedata r:id="rId20" o:title=""/>
                      </v:shape>
                      <o:OLEObject Type="Embed" ProgID="Equation.DSMT4" ShapeID="_x0000_i1034" DrawAspect="Content" ObjectID="_1669638711" r:id="rId23"/>
                    </w:object>
                  </w:r>
                  <w:r>
                    <w:t xml:space="preserve">into the form of </w:t>
                  </w:r>
                  <w:r w:rsidRPr="00B156CB">
                    <w:rPr>
                      <w:position w:val="-24"/>
                    </w:rPr>
                    <w:object w:dxaOrig="1600" w:dyaOrig="620">
                      <v:shape id="_x0000_i1035" type="#_x0000_t75" style="width:80.25pt;height:30.75pt" o:ole="">
                        <v:imagedata r:id="rId24" o:title=""/>
                      </v:shape>
                      <o:OLEObject Type="Embed" ProgID="Equation.DSMT4" ShapeID="_x0000_i1035" DrawAspect="Content" ObjectID="_1669638712" r:id="rId25"/>
                    </w:object>
                  </w:r>
                </w:p>
              </w:tc>
            </w:tr>
            <w:tr w:rsidR="00465B1D" w:rsidRPr="00602AC9" w:rsidTr="0092360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65B1D" w:rsidRPr="00602AC9" w:rsidRDefault="00465B1D" w:rsidP="0092360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65B1D" w:rsidRDefault="00465B1D" w:rsidP="00465B1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Given that </w:t>
                  </w:r>
                  <w:r w:rsidRPr="00DF14D1">
                    <w:rPr>
                      <w:position w:val="-24"/>
                    </w:rPr>
                    <w:object w:dxaOrig="1820" w:dyaOrig="620">
                      <v:shape id="_x0000_i1036" type="#_x0000_t75" style="width:90.75pt;height:30.75pt" o:ole="">
                        <v:imagedata r:id="rId20" o:title=""/>
                      </v:shape>
                      <o:OLEObject Type="Embed" ProgID="Equation.DSMT4" ShapeID="_x0000_i1036" DrawAspect="Content" ObjectID="_1669638713" r:id="rId26"/>
                    </w:object>
                  </w:r>
                </w:p>
                <w:p w:rsidR="00465B1D" w:rsidRPr="00602AC9" w:rsidRDefault="00465B1D" w:rsidP="00465B1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           </w:t>
                  </w:r>
                  <w:r w:rsidRPr="00DF14D1">
                    <w:rPr>
                      <w:position w:val="-58"/>
                    </w:rPr>
                    <w:object w:dxaOrig="2299" w:dyaOrig="1280">
                      <v:shape id="_x0000_i1037" type="#_x0000_t75" style="width:114.75pt;height:63.75pt" o:ole="">
                        <v:imagedata r:id="rId27" o:title=""/>
                      </v:shape>
                      <o:OLEObject Type="Embed" ProgID="Equation.DSMT4" ShapeID="_x0000_i1037" DrawAspect="Content" ObjectID="_1669638714" r:id="rId28"/>
                    </w:object>
                  </w:r>
                </w:p>
              </w:tc>
            </w:tr>
          </w:tbl>
          <w:p w:rsidR="00465B1D" w:rsidRDefault="00465B1D" w:rsidP="00DF14D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465B1D" w:rsidRDefault="00465B1D" w:rsidP="00465B1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rPr>
                <w:position w:val="-10"/>
              </w:rPr>
              <w:t>Step2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465B1D" w:rsidRPr="005612CD" w:rsidTr="00923602">
              <w:trPr>
                <w:trHeight w:val="52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65B1D" w:rsidRPr="00602AC9" w:rsidRDefault="00465B1D" w:rsidP="0092360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65B1D" w:rsidRDefault="00465B1D" w:rsidP="0092360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24"/>
                    </w:rPr>
                  </w:pPr>
                  <w:r>
                    <w:t xml:space="preserve">Compare the differential equation </w:t>
                  </w:r>
                  <w:r w:rsidRPr="00923602">
                    <w:rPr>
                      <w:position w:val="-24"/>
                    </w:rPr>
                    <w:object w:dxaOrig="2060" w:dyaOrig="620">
                      <v:shape id="_x0000_i1038" type="#_x0000_t75" style="width:102.75pt;height:30.75pt" o:ole="">
                        <v:imagedata r:id="rId29" o:title=""/>
                      </v:shape>
                      <o:OLEObject Type="Embed" ProgID="Equation.DSMT4" ShapeID="_x0000_i1038" DrawAspect="Content" ObjectID="_1669638715" r:id="rId30"/>
                    </w:object>
                  </w:r>
                  <w:r>
                    <w:t xml:space="preserve">with </w:t>
                  </w:r>
                  <w:r w:rsidRPr="00B156CB">
                    <w:rPr>
                      <w:position w:val="-24"/>
                    </w:rPr>
                    <w:object w:dxaOrig="1600" w:dyaOrig="620">
                      <v:shape id="_x0000_i1039" type="#_x0000_t75" style="width:80.25pt;height:30.75pt" o:ole="">
                        <v:imagedata r:id="rId24" o:title=""/>
                      </v:shape>
                      <o:OLEObject Type="Embed" ProgID="Equation.DSMT4" ShapeID="_x0000_i1039" DrawAspect="Content" ObjectID="_1669638716" r:id="rId31"/>
                    </w:object>
                  </w:r>
                </w:p>
                <w:p w:rsidR="00465B1D" w:rsidRPr="005612CD" w:rsidRDefault="00465B1D" w:rsidP="00923602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24"/>
                    </w:rPr>
                  </w:pPr>
                  <w:r>
                    <w:t xml:space="preserve">Use the formula, </w:t>
                  </w:r>
                  <w:r w:rsidRPr="00923602">
                    <w:rPr>
                      <w:position w:val="-6"/>
                    </w:rPr>
                    <w:object w:dxaOrig="999" w:dyaOrig="420">
                      <v:shape id="_x0000_i1040" type="#_x0000_t75" style="width:50.25pt;height:21pt" o:ole="">
                        <v:imagedata r:id="rId32" o:title=""/>
                      </v:shape>
                      <o:OLEObject Type="Embed" ProgID="Equation.DSMT4" ShapeID="_x0000_i1040" DrawAspect="Content" ObjectID="_1669638717" r:id="rId33"/>
                    </w:object>
                  </w:r>
                </w:p>
              </w:tc>
            </w:tr>
            <w:tr w:rsidR="00465B1D" w:rsidRPr="00602AC9" w:rsidTr="00923602">
              <w:trPr>
                <w:trHeight w:val="994"/>
              </w:trPr>
              <w:tc>
                <w:tcPr>
                  <w:tcW w:w="143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65B1D" w:rsidRPr="00602AC9" w:rsidRDefault="00465B1D" w:rsidP="00923602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465B1D" w:rsidRDefault="00465B1D" w:rsidP="00465B1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Compare with </w:t>
                  </w:r>
                  <w:r w:rsidRPr="00B156CB">
                    <w:rPr>
                      <w:position w:val="-24"/>
                    </w:rPr>
                    <w:object w:dxaOrig="1600" w:dyaOrig="620">
                      <v:shape id="_x0000_i1041" type="#_x0000_t75" style="width:80.25pt;height:30.75pt" o:ole="">
                        <v:imagedata r:id="rId24" o:title=""/>
                      </v:shape>
                      <o:OLEObject Type="Embed" ProgID="Equation.DSMT4" ShapeID="_x0000_i1041" DrawAspect="Content" ObjectID="_1669638718" r:id="rId34"/>
                    </w:object>
                  </w:r>
                </w:p>
                <w:p w:rsidR="00465B1D" w:rsidRDefault="00465B1D" w:rsidP="00465B1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position w:val="-24"/>
                    </w:rPr>
                  </w:pPr>
                  <w:r>
                    <w:t xml:space="preserve">                     </w:t>
                  </w:r>
                  <w:r w:rsidRPr="00DF14D1">
                    <w:rPr>
                      <w:position w:val="-24"/>
                    </w:rPr>
                    <w:object w:dxaOrig="2380" w:dyaOrig="620">
                      <v:shape id="_x0000_i1042" type="#_x0000_t75" style="width:119.25pt;height:30.75pt" o:ole="">
                        <v:imagedata r:id="rId35" o:title=""/>
                      </v:shape>
                      <o:OLEObject Type="Embed" ProgID="Equation.DSMT4" ShapeID="_x0000_i1042" DrawAspect="Content" ObjectID="_1669638719" r:id="rId36"/>
                    </w:object>
                  </w:r>
                </w:p>
                <w:p w:rsidR="00465B1D" w:rsidRPr="00602AC9" w:rsidRDefault="00465B1D" w:rsidP="00465B1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</w:t>
                  </w:r>
                  <w:r w:rsidRPr="00DF14D1">
                    <w:rPr>
                      <w:position w:val="-148"/>
                    </w:rPr>
                    <w:object w:dxaOrig="1340" w:dyaOrig="3080">
                      <v:shape id="_x0000_i1043" type="#_x0000_t75" style="width:66.75pt;height:153.75pt" o:ole="">
                        <v:imagedata r:id="rId37" o:title=""/>
                      </v:shape>
                      <o:OLEObject Type="Embed" ProgID="Equation.DSMT4" ShapeID="_x0000_i1043" DrawAspect="Content" ObjectID="_1669638720" r:id="rId38"/>
                    </w:object>
                  </w:r>
                </w:p>
              </w:tc>
            </w:tr>
          </w:tbl>
          <w:p w:rsidR="00465B1D" w:rsidRDefault="00465B1D" w:rsidP="00DF14D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DF246A" w:rsidRDefault="00DF246A" w:rsidP="00DF14D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DF246A" w:rsidTr="00DF14D1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F246A" w:rsidRDefault="00DF246A" w:rsidP="00465B1D">
            <w:r>
              <w:lastRenderedPageBreak/>
              <w:t xml:space="preserve">Final Answer:  </w:t>
            </w:r>
            <w:r w:rsidR="00F53FC7">
              <w:t>.</w:t>
            </w:r>
            <w:proofErr w:type="gramStart"/>
            <w:r w:rsidR="00F53FC7">
              <w:t xml:space="preserve">Integrating  </w:t>
            </w:r>
            <w:r>
              <w:t>factor</w:t>
            </w:r>
            <w:proofErr w:type="gramEnd"/>
            <w:r>
              <w:t xml:space="preserve"> of </w:t>
            </w:r>
            <w:r w:rsidR="00C27374" w:rsidRPr="00DF14D1">
              <w:rPr>
                <w:position w:val="-24"/>
              </w:rPr>
              <w:object w:dxaOrig="1820" w:dyaOrig="620">
                <v:shape id="_x0000_i1044" type="#_x0000_t75" style="width:90.75pt;height:30.75pt" o:ole="">
                  <v:imagedata r:id="rId20" o:title=""/>
                </v:shape>
                <o:OLEObject Type="Embed" ProgID="Equation.DSMT4" ShapeID="_x0000_i1044" DrawAspect="Content" ObjectID="_1669638721" r:id="rId39"/>
              </w:object>
            </w:r>
            <w:r>
              <w:t xml:space="preserve">  is </w:t>
            </w:r>
            <w:r w:rsidR="00C27374" w:rsidRPr="00DF14D1">
              <w:rPr>
                <w:position w:val="-8"/>
              </w:rPr>
              <w:object w:dxaOrig="760" w:dyaOrig="400">
                <v:shape id="_x0000_i1045" type="#_x0000_t75" style="width:38.25pt;height:20.25pt" o:ole="">
                  <v:imagedata r:id="rId40" o:title=""/>
                </v:shape>
                <o:OLEObject Type="Embed" ProgID="Equation.DSMT4" ShapeID="_x0000_i1045" DrawAspect="Content" ObjectID="_1669638722" r:id="rId41"/>
              </w:object>
            </w:r>
            <w:r w:rsidR="00C27374">
              <w:t>.</w:t>
            </w:r>
          </w:p>
        </w:tc>
      </w:tr>
    </w:tbl>
    <w:p w:rsidR="00DF246A" w:rsidRDefault="00DF246A" w:rsidP="00DF246A">
      <w:pPr>
        <w:rPr>
          <w:i/>
        </w:rPr>
      </w:pPr>
    </w:p>
    <w:p w:rsidR="00DF246A" w:rsidRDefault="00DF246A" w:rsidP="00DF246A"/>
    <w:p w:rsidR="00482D65" w:rsidRDefault="00482D65"/>
    <w:sectPr w:rsidR="00482D65" w:rsidSect="00640D42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C5410B"/>
    <w:multiLevelType w:val="multilevel"/>
    <w:tmpl w:val="E916A294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F246A"/>
    <w:rsid w:val="0003155E"/>
    <w:rsid w:val="00143016"/>
    <w:rsid w:val="00177D95"/>
    <w:rsid w:val="00252284"/>
    <w:rsid w:val="003B65B8"/>
    <w:rsid w:val="00465B1D"/>
    <w:rsid w:val="00482D65"/>
    <w:rsid w:val="004F19F6"/>
    <w:rsid w:val="007F25E6"/>
    <w:rsid w:val="009868B9"/>
    <w:rsid w:val="00B866F7"/>
    <w:rsid w:val="00C27374"/>
    <w:rsid w:val="00D70DFD"/>
    <w:rsid w:val="00DF246A"/>
    <w:rsid w:val="00E61C03"/>
    <w:rsid w:val="00F53F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7D9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F246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24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246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2.wmf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162</Words>
  <Characters>93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10</cp:revision>
  <dcterms:created xsi:type="dcterms:W3CDTF">2020-11-20T05:59:00Z</dcterms:created>
  <dcterms:modified xsi:type="dcterms:W3CDTF">2020-12-16T10:09:00Z</dcterms:modified>
</cp:coreProperties>
</file>